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554" r:id="rId3"/>
    <p:sldId id="555" r:id="rId4"/>
    <p:sldId id="559" r:id="rId5"/>
    <p:sldId id="521" r:id="rId6"/>
    <p:sldId id="561" r:id="rId7"/>
    <p:sldId id="560" r:id="rId8"/>
    <p:sldId id="577" r:id="rId9"/>
    <p:sldId id="526" r:id="rId10"/>
    <p:sldId id="576" r:id="rId11"/>
    <p:sldId id="578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efficients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efficients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efficient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by </a:t>
            </a:r>
            <a:r>
              <a:rPr lang="en-US" sz="6000" b="1" dirty="0" smtClean="0">
                <a:solidFill>
                  <a:schemeClr val="tx2"/>
                </a:solidFill>
              </a:rPr>
              <a:t>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62710"/>
              </p:ext>
            </p:extLst>
          </p:nvPr>
        </p:nvGraphicFramePr>
        <p:xfrm>
          <a:off x="4606466" y="2209800"/>
          <a:ext cx="430893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9" name="Equation" r:id="rId4" imgW="3708400" imgH="1574800" progId="Equation.DSMT4">
                  <p:embed/>
                </p:oleObj>
              </mc:Choice>
              <mc:Fallback>
                <p:oleObj name="Equation" r:id="rId4" imgW="3708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66" y="2209800"/>
                        <a:ext cx="4308934" cy="182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94832"/>
              </p:ext>
            </p:extLst>
          </p:nvPr>
        </p:nvGraphicFramePr>
        <p:xfrm>
          <a:off x="133244" y="2133600"/>
          <a:ext cx="4390574" cy="190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0" name="Equation" r:id="rId6" imgW="3416300" imgH="1638300" progId="Equation.DSMT4">
                  <p:embed/>
                </p:oleObj>
              </mc:Choice>
              <mc:Fallback>
                <p:oleObj name="Equation" r:id="rId6" imgW="34163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44" y="2133600"/>
                        <a:ext cx="4390574" cy="19010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76200" y="1905000"/>
            <a:ext cx="8991600" cy="2667000"/>
          </a:xfrm>
          <a:prstGeom prst="rect">
            <a:avLst/>
          </a:prstGeom>
          <a:solidFill>
            <a:schemeClr val="accent1">
              <a:alpha val="0"/>
            </a:schemeClr>
          </a:solidFill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564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</a:t>
            </a:r>
            <a:r>
              <a:rPr lang="en-US" dirty="0" smtClean="0"/>
              <a:t>Generating </a:t>
            </a:r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6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7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1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2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3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</a:t>
            </a:r>
            <a:r>
              <a:rPr lang="en-US" dirty="0" smtClean="0"/>
              <a:t>Generating </a:t>
            </a:r>
            <a:r>
              <a:rPr lang="en-US" dirty="0" smtClean="0"/>
              <a:t>Func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8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Donut </a:t>
            </a:r>
            <a:r>
              <a:rPr lang="en-US" dirty="0" smtClean="0"/>
              <a:t>Generating </a:t>
            </a:r>
            <a:r>
              <a:rPr lang="en-US" dirty="0" smtClean="0"/>
              <a:t>Func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4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1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2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8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34493"/>
              </p:ext>
            </p:extLst>
          </p:nvPr>
        </p:nvGraphicFramePr>
        <p:xfrm>
          <a:off x="1600200" y="1066800"/>
          <a:ext cx="4784241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9" name="Equation" r:id="rId6" imgW="3251200" imgH="1663700" progId="Equation.DSMT4">
                  <p:embed/>
                </p:oleObj>
              </mc:Choice>
              <mc:Fallback>
                <p:oleObj name="Equation" r:id="rId6" imgW="32512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4784241" cy="220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98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</a:t>
            </a:r>
            <a:r>
              <a:rPr lang="en-US" dirty="0" smtClean="0"/>
              <a:t>of </a:t>
            </a:r>
            <a:r>
              <a:rPr lang="en-US" dirty="0" smtClean="0"/>
              <a:t>Fruit Aga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efficients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15034"/>
              </p:ext>
            </p:extLst>
          </p:nvPr>
        </p:nvGraphicFramePr>
        <p:xfrm>
          <a:off x="2781300" y="2374900"/>
          <a:ext cx="3543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4" imgW="3543300" imgH="1663700" progId="Equation.DSMT4">
                  <p:embed/>
                </p:oleObj>
              </mc:Choice>
              <mc:Fallback>
                <p:oleObj name="Equation" r:id="rId4" imgW="3543300" imgH="166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74900"/>
                        <a:ext cx="35433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61878"/>
              </p:ext>
            </p:extLst>
          </p:nvPr>
        </p:nvGraphicFramePr>
        <p:xfrm>
          <a:off x="901700" y="4191000"/>
          <a:ext cx="527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6" imgW="5270500" imgH="1574800" progId="Equation.DSMT4">
                  <p:embed/>
                </p:oleObj>
              </mc:Choice>
              <mc:Fallback>
                <p:oleObj name="Equation" r:id="rId6" imgW="5270500" imgH="157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191000"/>
                        <a:ext cx="52705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64151"/>
              </p:ext>
            </p:extLst>
          </p:nvPr>
        </p:nvGraphicFramePr>
        <p:xfrm>
          <a:off x="6484938" y="4648200"/>
          <a:ext cx="1838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8" imgW="1511300" imgH="482600" progId="Equation.DSMT4">
                  <p:embed/>
                </p:oleObj>
              </mc:Choice>
              <mc:Fallback>
                <p:oleObj name="Equation" r:id="rId8" imgW="15113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648200"/>
                        <a:ext cx="1838325" cy="587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48400" y="5410200"/>
            <a:ext cx="27243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befor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33</TotalTime>
  <Words>197</Words>
  <Application>Microsoft Macintosh PowerPoint</Application>
  <PresentationFormat>On-screen Show (4:3)</PresentationFormat>
  <Paragraphs>4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Equation</vt:lpstr>
      <vt:lpstr>MathType 6.0 Equation</vt:lpstr>
      <vt:lpstr>PowerPoint Presentation</vt:lpstr>
      <vt:lpstr>Donut Generating Function</vt:lpstr>
      <vt:lpstr>Donut Generating Function</vt:lpstr>
      <vt:lpstr>Donut Generating Function</vt:lpstr>
      <vt:lpstr>The Donut Number!</vt:lpstr>
      <vt:lpstr>The Donut Number!</vt:lpstr>
      <vt:lpstr>The Donut Number!</vt:lpstr>
      <vt:lpstr>The Donut Number!</vt:lpstr>
      <vt:lpstr>Bags of Fruit Again</vt:lpstr>
      <vt:lpstr>The Donut Number!</vt:lpstr>
      <vt:lpstr>The Donut Number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74</cp:revision>
  <cp:lastPrinted>2012-04-20T13:32:44Z</cp:lastPrinted>
  <dcterms:created xsi:type="dcterms:W3CDTF">2010-04-23T03:47:24Z</dcterms:created>
  <dcterms:modified xsi:type="dcterms:W3CDTF">2013-04-23T09:07:07Z</dcterms:modified>
</cp:coreProperties>
</file>